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9" d="100"/>
          <a:sy n="49" d="100"/>
        </p:scale>
        <p:origin x="21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image" Target="../media/image11.emf"/><Relationship Id="rId19" Type="http://schemas.openxmlformats.org/officeDocument/2006/relationships/image" Target="../media/image20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10" Type="http://schemas.openxmlformats.org/officeDocument/2006/relationships/image" Target="../media/image44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emf"/><Relationship Id="rId9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7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57.emf"/><Relationship Id="rId1" Type="http://schemas.openxmlformats.org/officeDocument/2006/relationships/image" Target="../media/image63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7" Type="http://schemas.openxmlformats.org/officeDocument/2006/relationships/image" Target="../media/image76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AC1887-50A9-4EA5-A93B-6B843A0072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235A021-2D90-46DB-8513-7CA17B4771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1D90DD-380B-4811-8C75-CD5EB2738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E1B071-B377-451A-9809-D3A83E6EEA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96246F-5106-40B3-A009-B9B4150E0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47904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FDA0C-3878-4554-963C-30A9F7A062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E504F6-03B5-4B2B-939C-B6DCA965C3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1902E-6055-4F1C-ADD7-A47DBBE3EF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3F9D4F-6B7C-4B74-8854-53E7686F6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2413C4-42DC-4264-978A-E1F646C0C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55831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3A2D614-C84E-4878-A271-1B1D956A05E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B0267E2-DAFA-4262-BC41-4D48614365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CDEC90-1617-4E9D-9E0B-2FA8BB59B1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168E9E-0ED1-4529-BA33-0AFDA05B7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68B986-D7E7-444E-A220-857BEDE76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60478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F95452-C4FE-43AF-B827-2595471D8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C877E6-5AD7-4A36-8950-DA107524EE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EC10AA-6C4E-4C99-AA15-CBF3F8BD8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F1C3D0-475A-45CF-AE47-0C0AE1E3E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57AB7C-E2EC-4AA2-9CF9-182285C9C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54510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C4CC45-D8B6-4303-8E9D-967AA5223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0DFC50-2807-43E9-8480-E26001ECAB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B9412C-D177-44B8-860E-71487E48A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C99466-5F9A-43A2-B3E5-74143402B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6CABE6-5CEC-43B2-80E4-5FC0C049D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179557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5BAC4-F626-4481-8138-5F8FC69069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25E9E5-AD0E-45B5-BFB3-6C3A875C9DA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159AA0-6ED2-423B-9091-6BF8A266C9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ACBA43-B987-4616-A28A-F9CC864F6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4E95FF-BD51-4088-97EA-18D3012E87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1CEC77-7A69-4AE5-A06D-EA7628E61D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82963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AD523-314C-4B3E-9D46-616F2ED4C7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998AC1-3113-4C03-9E38-4100FBDDD8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69D9405-B234-43CB-8EBC-19DE21E0A4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6AFA42B-C923-49AC-85D3-526FBE9FD6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A837D4E-99CC-4560-A3B3-7A7C746F86B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4DA219-3096-4577-9C5C-8D36A43D6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5E35E7B-55F8-4EC6-A578-800A7B6D3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0F7A9AD-45F3-430F-8D4B-317300F8F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01107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225EA-3DF3-4937-98E0-8E3841B67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C875186-B16C-49B7-8B22-AFDA37128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A6FA7B6-AE0A-49FE-9F78-78CC58654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96B119-65B2-4B2C-9D7E-126F46F33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13010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FC91FB-0F65-4921-8302-C5481365D8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2B823F-DD40-4296-A67F-D41BB6D61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6861F6-78FC-4BAB-8D34-A4D02A138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09236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8EA0BA-3586-453A-8213-E00FB5B975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D2051F-B537-4FEF-9AD6-7066918225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FF6C0B-AD20-4FA0-BA05-4891279A2B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56EF14-6998-4A18-9D67-3EEDEF33D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B42842A-B61E-432C-8608-92F46DCFA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79EDDE-BF6E-498D-AB95-F1C80F96D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70780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F1D40-AF1F-4AC6-952B-4A7E88D590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50E16B-A93C-4145-9B15-716DECCD1E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3A5FA93-C9F7-43B2-A9C0-DDE438EA675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8A296F5-AFCA-424E-9A0C-1064B8DAA6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D4FC71-6455-467A-BA99-19AEEA754A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7F2E7A-BA8D-4196-A2F4-C067ABAFF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784282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eisforexplore.blogspot.ca/2012/03/lego-fractions.html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5000"/>
            <a:lum/>
            <a:extLst>
              <a:ext uri="{837473B0-CC2E-450A-ABE3-18F120FF3D39}">
                <a1611:picAttrSrcUrl xmlns:a1611="http://schemas.microsoft.com/office/drawing/2016/11/main" r:id="rId14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292CAC-8248-46D5-B98E-BD9E0D797E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073AD0-23BD-4A16-B802-9C6C893AAD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2F970F-D426-416A-86C3-22953BFCF6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476393-19BE-4872-8FCE-E0C4074AAA56}" type="datetimeFigureOut">
              <a:rPr lang="en-AU" smtClean="0"/>
              <a:t>11/01/2022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CF074C-930F-46FC-9B11-CA14B273CC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44C764-52B7-4603-86CE-41314D716F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5FC3BD-AE37-4D64-ACC1-9F45F3358D0A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54168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isforexplore.blogspot.ca/2012/03/lego-fractions.html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6.e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70.emf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emf"/><Relationship Id="rId11" Type="http://schemas.openxmlformats.org/officeDocument/2006/relationships/image" Target="../media/image65.e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7.e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7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74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75.emf"/><Relationship Id="rId10" Type="http://schemas.openxmlformats.org/officeDocument/2006/relationships/image" Target="../media/image73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image" Target="../media/image81.e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emf"/><Relationship Id="rId11" Type="http://schemas.openxmlformats.org/officeDocument/2006/relationships/image" Target="../media/image80.emf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82.emf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21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emf"/><Relationship Id="rId34" Type="http://schemas.openxmlformats.org/officeDocument/2006/relationships/image" Target="../media/image15.emf"/><Relationship Id="rId42" Type="http://schemas.openxmlformats.org/officeDocument/2006/relationships/image" Target="../media/image19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emf"/><Relationship Id="rId33" Type="http://schemas.openxmlformats.org/officeDocument/2006/relationships/oleObject" Target="../embeddings/oleObject18.bin"/><Relationship Id="rId38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oleObject" Target="../embeddings/oleObject10.bin"/><Relationship Id="rId29" Type="http://schemas.openxmlformats.org/officeDocument/2006/relationships/oleObject" Target="../embeddings/oleObject16.bin"/><Relationship Id="rId41" Type="http://schemas.openxmlformats.org/officeDocument/2006/relationships/oleObject" Target="../embeddings/oleObject2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4.e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5.bin"/><Relationship Id="rId36" Type="http://schemas.openxmlformats.org/officeDocument/2006/relationships/image" Target="../media/image16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7.bin"/><Relationship Id="rId44" Type="http://schemas.openxmlformats.org/officeDocument/2006/relationships/image" Target="../media/image20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3.emf"/><Relationship Id="rId35" Type="http://schemas.openxmlformats.org/officeDocument/2006/relationships/oleObject" Target="../embeddings/oleObject19.bin"/><Relationship Id="rId43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0.emf"/><Relationship Id="rId22" Type="http://schemas.openxmlformats.org/officeDocument/2006/relationships/image" Target="../media/image3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43.e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emf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9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image" Target="../media/image44.emf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emf"/><Relationship Id="rId22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53.e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54.bin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image" Target="../media/image54.emf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0.emf"/><Relationship Id="rId22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0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emf"/><Relationship Id="rId11" Type="http://schemas.openxmlformats.org/officeDocument/2006/relationships/image" Target="../media/image59.emf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61.e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56.emf"/><Relationship Id="rId9" Type="http://schemas.openxmlformats.org/officeDocument/2006/relationships/image" Target="../media/image58.emf"/><Relationship Id="rId14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35000"/>
            <a:lum/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87887B-1915-4DAE-A734-D962C7953D0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plying and dividing algebraic fractions</a:t>
            </a:r>
            <a:endParaRPr lang="en-A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724C83-2028-4346-9030-F11B4E9B484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1B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5688592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15691"/>
            <a:ext cx="8229600" cy="4525963"/>
          </a:xfrm>
        </p:spPr>
        <p:txBody>
          <a:bodyPr/>
          <a:lstStyle/>
          <a:p>
            <a:r>
              <a:rPr lang="en-US" dirty="0"/>
              <a:t>Simplify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981201" y="2876550"/>
          <a:ext cx="39036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1778000" imgH="444500" progId="Equation.DSMT4">
                  <p:embed/>
                </p:oleObj>
              </mc:Choice>
              <mc:Fallback>
                <p:oleObj name="Equation" r:id="rId3" imgW="1778000" imgH="4445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2876550"/>
                        <a:ext cx="3903663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2690442" y="3036873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026714" y="3499064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933521" y="261822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101600" imgH="152400" progId="Equation.DSMT4">
                  <p:embed/>
                </p:oleObj>
              </mc:Choice>
              <mc:Fallback>
                <p:oleObj name="Equation" r:id="rId5" imgW="101600" imgH="15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3521" y="2618220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269794" y="3783222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7" imgW="101600" imgH="152400" progId="Equation.DSMT4">
                  <p:embed/>
                </p:oleObj>
              </mc:Choice>
              <mc:Fallback>
                <p:oleObj name="Equation" r:id="rId7" imgW="101600" imgH="152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9794" y="3783222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2108975" y="2995611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4659107" y="3434355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125663" y="2627313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127000" imgH="165100" progId="Equation.DSMT4">
                  <p:embed/>
                </p:oleObj>
              </mc:Choice>
              <mc:Fallback>
                <p:oleObj name="Equation" r:id="rId8" imgW="127000" imgH="1651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5663" y="2627313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708525" y="3781425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0" imgW="114300" imgH="152400" progId="Equation.DSMT4">
                  <p:embed/>
                </p:oleObj>
              </mc:Choice>
              <mc:Fallback>
                <p:oleObj name="Equation" r:id="rId10" imgW="114300" imgH="1524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08525" y="3781425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flipV="1">
            <a:off x="2882338" y="3443951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010604" y="2986248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932958" y="3817489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2" imgW="101600" imgH="152400" progId="Equation.DSMT4">
                  <p:embed/>
                </p:oleObj>
              </mc:Choice>
              <mc:Fallback>
                <p:oleObj name="Equation" r:id="rId12" imgW="101600" imgH="1524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32958" y="3817489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076825" y="2652713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4" imgW="114300" imgH="152400" progId="Equation.DSMT4">
                  <p:embed/>
                </p:oleObj>
              </mc:Choice>
              <mc:Fallback>
                <p:oleObj name="Equation" r:id="rId14" imgW="114300" imgH="1524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76825" y="2652713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 flipV="1">
            <a:off x="3138080" y="3438126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5292599" y="2995611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184525" y="37719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6" imgW="127000" imgH="165100" progId="Equation.DSMT4">
                  <p:embed/>
                </p:oleObj>
              </mc:Choice>
              <mc:Fallback>
                <p:oleObj name="Equation" r:id="rId16" imgW="127000" imgH="1651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84525" y="3771900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372100" y="272415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8" imgW="101600" imgH="152400" progId="Equation.DSMT4">
                  <p:embed/>
                </p:oleObj>
              </mc:Choice>
              <mc:Fallback>
                <p:oleObj name="Equation" r:id="rId18" imgW="101600" imgH="15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72100" y="2724150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5848004" y="2880543"/>
          <a:ext cx="18129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20" imgW="825500" imgH="431800" progId="Equation.DSMT4">
                  <p:embed/>
                </p:oleObj>
              </mc:Choice>
              <mc:Fallback>
                <p:oleObj name="Equation" r:id="rId20" imgW="825500" imgH="4318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48004" y="2880543"/>
                        <a:ext cx="181292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740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"/>
            <a:ext cx="8229600" cy="944863"/>
          </a:xfrm>
        </p:spPr>
        <p:txBody>
          <a:bodyPr/>
          <a:lstStyle/>
          <a:p>
            <a:r>
              <a:rPr lang="en-US" dirty="0"/>
              <a:t>Example #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44864"/>
            <a:ext cx="8229600" cy="5181300"/>
          </a:xfrm>
        </p:spPr>
        <p:txBody>
          <a:bodyPr/>
          <a:lstStyle/>
          <a:p>
            <a:r>
              <a:rPr lang="en-US" dirty="0"/>
              <a:t>Simplif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rst, factorize as much as possib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cond, rewrite as a multiplication problem</a:t>
            </a:r>
          </a:p>
          <a:p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436690" y="1610360"/>
          <a:ext cx="26209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193800" imgH="419100" progId="Equation.DSMT4">
                  <p:embed/>
                </p:oleObj>
              </mc:Choice>
              <mc:Fallback>
                <p:oleObj name="Equation" r:id="rId3" imgW="1193800" imgH="419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6690" y="1610360"/>
                        <a:ext cx="262096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436689" y="3470755"/>
          <a:ext cx="29829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358900" imgH="406400" progId="Equation.DSMT4">
                  <p:embed/>
                </p:oleObj>
              </mc:Choice>
              <mc:Fallback>
                <p:oleObj name="Equation" r:id="rId5" imgW="1358900" imgH="406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6689" y="3470755"/>
                        <a:ext cx="2982912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3795186" y="5524843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4915122" y="6025802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048690" y="518906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01600" imgH="152400" progId="Equation.DSMT4">
                  <p:embed/>
                </p:oleObj>
              </mc:Choice>
              <mc:Fallback>
                <p:oleObj name="Equation" r:id="rId7" imgW="101600" imgH="1524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48690" y="518906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684504" y="5374982"/>
          <a:ext cx="29829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1358900" imgH="406400" progId="Equation.DSMT4">
                  <p:embed/>
                </p:oleObj>
              </mc:Choice>
              <mc:Fallback>
                <p:oleObj name="Equation" r:id="rId9" imgW="1358900" imgH="406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4504" y="5374982"/>
                        <a:ext cx="2982912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187345" y="626557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1" imgW="101600" imgH="152400" progId="Equation.DSMT4">
                  <p:embed/>
                </p:oleObj>
              </mc:Choice>
              <mc:Fallback>
                <p:oleObj name="Equation" r:id="rId11" imgW="101600" imgH="152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7345" y="6265570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3394517" y="5979226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5088628" y="5496005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440113" y="635635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2" imgW="127000" imgH="152400" progId="Equation.DSMT4">
                  <p:embed/>
                </p:oleObj>
              </mc:Choice>
              <mc:Fallback>
                <p:oleObj name="Equation" r:id="rId12" imgW="127000" imgH="1524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0113" y="6356350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162550" y="5141913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4" imgW="114300" imgH="152400" progId="Equation.DSMT4">
                  <p:embed/>
                </p:oleObj>
              </mc:Choice>
              <mc:Fallback>
                <p:oleObj name="Equation" r:id="rId14" imgW="114300" imgH="1524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62550" y="5141913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641588" y="5375275"/>
          <a:ext cx="1504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6" imgW="685800" imgH="406400" progId="Equation.DSMT4">
                  <p:embed/>
                </p:oleObj>
              </mc:Choice>
              <mc:Fallback>
                <p:oleObj name="Equation" r:id="rId16" imgW="685800" imgH="4064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41588" y="5375275"/>
                        <a:ext cx="15049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321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1" y="2749844"/>
          <a:ext cx="29829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358900" imgH="431800" progId="Equation.DSMT4">
                  <p:embed/>
                </p:oleObj>
              </mc:Choice>
              <mc:Fallback>
                <p:oleObj name="Equation" r:id="rId3" imgW="1358900" imgH="431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2749844"/>
                        <a:ext cx="298291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21448" y="2721360"/>
          <a:ext cx="35417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1612900" imgH="444500" progId="Equation.DSMT4">
                  <p:embed/>
                </p:oleObj>
              </mc:Choice>
              <mc:Fallback>
                <p:oleObj name="Equation" r:id="rId5" imgW="1612900" imgH="4445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1448" y="2721360"/>
                        <a:ext cx="3541712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5344032" y="3340816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7610114" y="2896911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66559" y="3648028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101600" imgH="152400" progId="Equation.DSMT4">
                  <p:embed/>
                </p:oleObj>
              </mc:Choice>
              <mc:Fallback>
                <p:oleObj name="Equation" r:id="rId7" imgW="101600" imgH="15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6559" y="3648028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871855" y="2476024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101600" imgH="152400" progId="Equation.DSMT4">
                  <p:embed/>
                </p:oleObj>
              </mc:Choice>
              <mc:Fallback>
                <p:oleObj name="Equation" r:id="rId9" imgW="101600" imgH="15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1855" y="2476024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5958787" y="2841118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7738425" y="3261746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986463" y="2416175"/>
          <a:ext cx="2778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0" imgW="114300" imgH="152400" progId="Equation.DSMT4">
                  <p:embed/>
                </p:oleObj>
              </mc:Choice>
              <mc:Fallback>
                <p:oleObj name="Equation" r:id="rId10" imgW="114300" imgH="15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6463" y="2416175"/>
                        <a:ext cx="277812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718426" y="3573463"/>
          <a:ext cx="307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18426" y="3573463"/>
                        <a:ext cx="3079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961634" y="4552951"/>
          <a:ext cx="15065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4" imgW="685800" imgH="431800" progId="Equation.DSMT4">
                  <p:embed/>
                </p:oleObj>
              </mc:Choice>
              <mc:Fallback>
                <p:oleObj name="Equation" r:id="rId14" imgW="685800" imgH="431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61634" y="4552951"/>
                        <a:ext cx="1506537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580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0AD48-FF51-4B4F-8AC9-7D903A05B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Learning inten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B4AB85-5E65-4DE5-A32E-EAF51AD870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cancel common factors </a:t>
            </a:r>
            <a:r>
              <a:rPr lang="en-US" b="1" dirty="0"/>
              <a:t>before </a:t>
            </a:r>
            <a:r>
              <a:rPr lang="en-US" dirty="0"/>
              <a:t>multiplying or dividing</a:t>
            </a:r>
          </a:p>
          <a:p>
            <a:endParaRPr lang="en-US" dirty="0"/>
          </a:p>
          <a:p>
            <a:r>
              <a:rPr lang="en-US" dirty="0"/>
              <a:t>To be able to multiply and divide fractions involving algebraic expressions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9901431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mup, part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1740" y="1360794"/>
            <a:ext cx="10264302" cy="4901588"/>
          </a:xfrm>
        </p:spPr>
        <p:txBody>
          <a:bodyPr numCol="2">
            <a:normAutofit/>
          </a:bodyPr>
          <a:lstStyle/>
          <a:p>
            <a:pPr marL="0" indent="0">
              <a:buNone/>
            </a:pPr>
            <a:r>
              <a:rPr lang="en-US" dirty="0"/>
              <a:t>Simplify the following algebraic frac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Evaluate the follow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76733" y="4605085"/>
          <a:ext cx="2755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1257300" imgH="444500" progId="Equation.DSMT4">
                  <p:embed/>
                </p:oleObj>
              </mc:Choice>
              <mc:Fallback>
                <p:oleObj name="Equation" r:id="rId3" imgW="1257300" imgH="4445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6733" y="4605085"/>
                        <a:ext cx="275590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10808" y="2576534"/>
          <a:ext cx="94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431800" imgH="419100" progId="Equation.DSMT4">
                  <p:embed/>
                </p:oleObj>
              </mc:Choice>
              <mc:Fallback>
                <p:oleObj name="Equation" r:id="rId5" imgW="431800" imgH="419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0808" y="2576534"/>
                        <a:ext cx="9477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58547" y="2632296"/>
          <a:ext cx="7794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7" imgW="355600" imgH="393700" progId="Equation.DSMT4">
                  <p:embed/>
                </p:oleObj>
              </mc:Choice>
              <mc:Fallback>
                <p:oleObj name="Equation" r:id="rId7" imgW="355600" imgH="393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8547" y="2632296"/>
                        <a:ext cx="77946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294555" y="2683408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332112" y="3158973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32112" y="237860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9" imgW="127000" imgH="152400" progId="Equation.DSMT4">
                  <p:embed/>
                </p:oleObj>
              </mc:Choice>
              <mc:Fallback>
                <p:oleObj name="Equation" r:id="rId9" imgW="127000" imgH="152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2112" y="2378608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366963" y="3481388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1" imgW="127000" imgH="165100" progId="Equation.DSMT4">
                  <p:embed/>
                </p:oleObj>
              </mc:Choice>
              <mc:Fallback>
                <p:oleObj name="Equation" r:id="rId11" imgW="127000" imgH="1651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6963" y="3481388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2584721" y="3187574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574781" y="2695255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590800" y="2417763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3" imgW="127000" imgH="127000" progId="Equation.DSMT4">
                  <p:embed/>
                </p:oleObj>
              </mc:Choice>
              <mc:Fallback>
                <p:oleObj name="Equation" r:id="rId13" imgW="127000" imgH="1270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0800" y="2417763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633663" y="3489252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5" imgW="101600" imgH="152400" progId="Equation.DSMT4">
                  <p:embed/>
                </p:oleObj>
              </mc:Choice>
              <mc:Fallback>
                <p:oleObj name="Equation" r:id="rId15" imgW="101600" imgH="152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3663" y="3489252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2767361" y="3194646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829396" y="2697055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801183" y="348903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7" imgW="101600" imgH="152400" progId="Equation.DSMT4">
                  <p:embed/>
                </p:oleObj>
              </mc:Choice>
              <mc:Fallback>
                <p:oleObj name="Equation" r:id="rId17" imgW="101600" imgH="15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01183" y="3489036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886122" y="23426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9" imgW="101600" imgH="152400" progId="Equation.DSMT4">
                  <p:embed/>
                </p:oleObj>
              </mc:Choice>
              <mc:Fallback>
                <p:oleObj name="Equation" r:id="rId19" imgW="101600" imgH="152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86122" y="234261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2366963" y="4732485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912813" y="5191820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939925" y="554037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20" imgW="127000" imgH="165100" progId="Equation.DSMT4">
                  <p:embed/>
                </p:oleObj>
              </mc:Choice>
              <mc:Fallback>
                <p:oleObj name="Equation" r:id="rId20" imgW="127000" imgH="165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39925" y="5540375"/>
                        <a:ext cx="25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06650" y="43434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22" imgW="114300" imgH="152400" progId="Equation.DSMT4">
                  <p:embed/>
                </p:oleObj>
              </mc:Choice>
              <mc:Fallback>
                <p:oleObj name="Equation" r:id="rId22" imgW="114300" imgH="152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06650" y="4343400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V="1">
            <a:off x="2661540" y="4719367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171909" y="5208259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208213" y="556736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24" imgW="101600" imgH="152400" progId="Equation.DSMT4">
                  <p:embed/>
                </p:oleObj>
              </mc:Choice>
              <mc:Fallback>
                <p:oleObj name="Equation" r:id="rId24" imgW="101600" imgH="152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08213" y="556736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729823" y="4417275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26" imgW="101600" imgH="152400" progId="Equation.DSMT4">
                  <p:embed/>
                </p:oleObj>
              </mc:Choice>
              <mc:Fallback>
                <p:oleObj name="Equation" r:id="rId26" imgW="101600" imgH="152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29823" y="4417275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2974143" y="4732485"/>
            <a:ext cx="963866" cy="245698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2584721" y="5206938"/>
            <a:ext cx="963866" cy="245698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353318" y="443756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27" imgW="101600" imgH="152400" progId="Equation.DSMT4">
                  <p:embed/>
                </p:oleObj>
              </mc:Choice>
              <mc:Fallback>
                <p:oleObj name="Equation" r:id="rId27" imgW="101600" imgH="1524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53318" y="4437566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965420" y="555074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28" imgW="101600" imgH="152400" progId="Equation.DSMT4">
                  <p:embed/>
                </p:oleObj>
              </mc:Choice>
              <mc:Fallback>
                <p:oleObj name="Equation" r:id="rId28" imgW="101600" imgH="152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65420" y="5550740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479404" y="4639506"/>
          <a:ext cx="16144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29" imgW="736600" imgH="431800" progId="Equation.DSMT4">
                  <p:embed/>
                </p:oleObj>
              </mc:Choice>
              <mc:Fallback>
                <p:oleObj name="Equation" r:id="rId29" imgW="736600" imgH="431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79404" y="4639506"/>
                        <a:ext cx="1614487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7472363" y="2576513"/>
          <a:ext cx="863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1" imgW="393700" imgH="393700" progId="Equation.DSMT4">
                  <p:embed/>
                </p:oleObj>
              </mc:Choice>
              <mc:Fallback>
                <p:oleObj name="Equation" r:id="rId31" imgW="393700" imgH="3937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72363" y="2576513"/>
                        <a:ext cx="8636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 flipV="1">
            <a:off x="7480665" y="2679719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8045797" y="3096828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8051723" y="3476552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3" imgW="127000" imgH="152400" progId="Equation.DSMT4">
                  <p:embed/>
                </p:oleObj>
              </mc:Choice>
              <mc:Fallback>
                <p:oleObj name="Equation" r:id="rId33" imgW="127000" imgH="1524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051723" y="3476552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559675" y="228600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5" imgW="101600" imgH="152400" progId="Equation.DSMT4">
                  <p:embed/>
                </p:oleObj>
              </mc:Choice>
              <mc:Fallback>
                <p:oleObj name="Equation" r:id="rId35" imgW="101600" imgH="15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559675" y="2286000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8364539" y="2572508"/>
          <a:ext cx="7524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37" imgW="342900" imgH="393700" progId="Equation.DSMT4">
                  <p:embed/>
                </p:oleObj>
              </mc:Choice>
              <mc:Fallback>
                <p:oleObj name="Equation" r:id="rId37" imgW="342900" imgH="3937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364539" y="2572508"/>
                        <a:ext cx="752475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6879909" y="4716209"/>
          <a:ext cx="8636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9" imgW="393700" imgH="393700" progId="Equation.DSMT4">
                  <p:embed/>
                </p:oleObj>
              </mc:Choice>
              <mc:Fallback>
                <p:oleObj name="Equation" r:id="rId39" imgW="393700" imgH="39370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879909" y="4716209"/>
                        <a:ext cx="86360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726673" y="4714802"/>
          <a:ext cx="11160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41" imgW="508000" imgH="393700" progId="Equation.DSMT4">
                  <p:embed/>
                </p:oleObj>
              </mc:Choice>
              <mc:Fallback>
                <p:oleObj name="Equation" r:id="rId41" imgW="508000" imgH="3937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726673" y="4714802"/>
                        <a:ext cx="1116012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8874493" y="4724401"/>
          <a:ext cx="7810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3" imgW="355600" imgH="393700" progId="Equation.DSMT4">
                  <p:embed/>
                </p:oleObj>
              </mc:Choice>
              <mc:Fallback>
                <p:oleObj name="Equation" r:id="rId43" imgW="355600" imgH="3937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874493" y="4724401"/>
                        <a:ext cx="7810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257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"/>
            <a:ext cx="8229600" cy="922211"/>
          </a:xfrm>
        </p:spPr>
        <p:txBody>
          <a:bodyPr/>
          <a:lstStyle/>
          <a:p>
            <a:r>
              <a:rPr lang="en-US" dirty="0"/>
              <a:t>Review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94340"/>
            <a:ext cx="8229600" cy="5442556"/>
          </a:xfrm>
        </p:spPr>
        <p:txBody>
          <a:bodyPr/>
          <a:lstStyle/>
          <a:p>
            <a:r>
              <a:rPr lang="en-US" dirty="0"/>
              <a:t>Why is                      ?</a:t>
            </a:r>
          </a:p>
          <a:p>
            <a:endParaRPr lang="en-US" dirty="0"/>
          </a:p>
          <a:p>
            <a:r>
              <a:rPr lang="en-US" dirty="0"/>
              <a:t>Let’s use general terms to try to understand</a:t>
            </a:r>
          </a:p>
          <a:p>
            <a:endParaRPr lang="en-US" dirty="0"/>
          </a:p>
          <a:p>
            <a:r>
              <a:rPr lang="en-US" dirty="0"/>
              <a:t>Would you agree that                ?</a:t>
            </a:r>
          </a:p>
          <a:p>
            <a:endParaRPr lang="en-US" dirty="0"/>
          </a:p>
          <a:p>
            <a:r>
              <a:rPr lang="en-US" dirty="0"/>
              <a:t>Would you agree that                ?</a:t>
            </a:r>
          </a:p>
          <a:p>
            <a:endParaRPr lang="en-US" dirty="0"/>
          </a:p>
          <a:p>
            <a:r>
              <a:rPr lang="en-US" dirty="0"/>
              <a:t>Therefore,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69785" y="1086336"/>
          <a:ext cx="19494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889000" imgH="393700" progId="Equation.DSMT4">
                  <p:embed/>
                </p:oleObj>
              </mc:Choice>
              <mc:Fallback>
                <p:oleObj name="Equation" r:id="rId3" imgW="889000" imgH="3937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9785" y="1086336"/>
                        <a:ext cx="19494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27130" y="3415272"/>
          <a:ext cx="13096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596900" imgH="393700" progId="Equation.DSMT4">
                  <p:embed/>
                </p:oleObj>
              </mc:Choice>
              <mc:Fallback>
                <p:oleObj name="Equation" r:id="rId5" imgW="596900" imgH="393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7130" y="3415272"/>
                        <a:ext cx="1309688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9175" y="4595813"/>
          <a:ext cx="13668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622300" imgH="393700" progId="Equation.DSMT4">
                  <p:embed/>
                </p:oleObj>
              </mc:Choice>
              <mc:Fallback>
                <p:oleObj name="Equation" r:id="rId7" imgW="622300" imgH="3937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9175" y="4595813"/>
                        <a:ext cx="1366838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68485" y="5729215"/>
          <a:ext cx="17843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812800" imgH="393700" progId="Equation.DSMT4">
                  <p:embed/>
                </p:oleObj>
              </mc:Choice>
              <mc:Fallback>
                <p:oleObj name="Equation" r:id="rId9" imgW="812800" imgH="393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8485" y="5729215"/>
                        <a:ext cx="17843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25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87246"/>
            <a:ext cx="8229600" cy="1029622"/>
          </a:xfrm>
        </p:spPr>
        <p:txBody>
          <a:bodyPr>
            <a:normAutofit/>
          </a:bodyPr>
          <a:lstStyle/>
          <a:p>
            <a:r>
              <a:rPr lang="en-US" dirty="0"/>
              <a:t>Didn’t like that proof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541463"/>
            <a:ext cx="8229600" cy="4584700"/>
          </a:xfrm>
        </p:spPr>
        <p:txBody>
          <a:bodyPr/>
          <a:lstStyle/>
          <a:p>
            <a:r>
              <a:rPr lang="en-US" dirty="0"/>
              <a:t>Let’s try a different one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62275" y="2991667"/>
          <a:ext cx="863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2275" y="2991667"/>
                        <a:ext cx="86360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75881" y="2632134"/>
          <a:ext cx="6683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304800" imgH="736600" progId="Equation.DSMT4">
                  <p:embed/>
                </p:oleObj>
              </mc:Choice>
              <mc:Fallback>
                <p:oleObj name="Equation" r:id="rId5" imgW="304800" imgH="736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5881" y="2632134"/>
                        <a:ext cx="668338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3979" y="2825809"/>
          <a:ext cx="501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228600" imgH="165100" progId="Equation.DSMT4">
                  <p:embed/>
                </p:oleObj>
              </mc:Choice>
              <mc:Fallback>
                <p:oleObj name="Equation" r:id="rId7" imgW="2286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3979" y="2825809"/>
                        <a:ext cx="501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3979" y="3627350"/>
          <a:ext cx="501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228600" imgH="165100" progId="Equation.DSMT4">
                  <p:embed/>
                </p:oleObj>
              </mc:Choice>
              <mc:Fallback>
                <p:oleObj name="Equation" r:id="rId9" imgW="2286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3979" y="3627350"/>
                        <a:ext cx="5016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13314" y="2645981"/>
          <a:ext cx="8350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1" imgW="381000" imgH="558800" progId="Equation.DSMT4">
                  <p:embed/>
                </p:oleObj>
              </mc:Choice>
              <mc:Fallback>
                <p:oleObj name="Equation" r:id="rId11" imgW="381000" imgH="558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3314" y="2645981"/>
                        <a:ext cx="835025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26623" y="2856729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3" imgW="215900" imgH="165100" progId="Equation.DSMT4">
                  <p:embed/>
                </p:oleObj>
              </mc:Choice>
              <mc:Fallback>
                <p:oleObj name="Equation" r:id="rId13" imgW="215900" imgH="1651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26623" y="2856729"/>
                        <a:ext cx="47466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29953" y="3491729"/>
          <a:ext cx="4746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5" imgW="215900" imgH="165100" progId="Equation.DSMT4">
                  <p:embed/>
                </p:oleObj>
              </mc:Choice>
              <mc:Fallback>
                <p:oleObj name="Equation" r:id="rId15" imgW="215900" imgH="165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29953" y="3491729"/>
                        <a:ext cx="47466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195703" y="2992424"/>
          <a:ext cx="7794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7" imgW="355600" imgH="393700" progId="Equation.DSMT4">
                  <p:embed/>
                </p:oleObj>
              </mc:Choice>
              <mc:Fallback>
                <p:oleObj name="Equation" r:id="rId17" imgW="355600" imgH="3937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95703" y="2992424"/>
                        <a:ext cx="779462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18554" y="2962276"/>
          <a:ext cx="11414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9" imgW="520700" imgH="393700" progId="Equation.DSMT4">
                  <p:embed/>
                </p:oleObj>
              </mc:Choice>
              <mc:Fallback>
                <p:oleObj name="Equation" r:id="rId19" imgW="520700" imgH="3937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18554" y="2962276"/>
                        <a:ext cx="114141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032703" y="2977394"/>
          <a:ext cx="1085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1" imgW="495300" imgH="393700" progId="Equation.DSMT4">
                  <p:embed/>
                </p:oleObj>
              </mc:Choice>
              <mc:Fallback>
                <p:oleObj name="Equation" r:id="rId21" imgW="495300" imgH="3937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32703" y="2977394"/>
                        <a:ext cx="108585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725463" y="3711653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208693" y="3950360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778578" y="2945248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277486" y="3198511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061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plying and dividing algebraic fractions</a:t>
            </a:r>
          </a:p>
        </p:txBody>
      </p:sp>
    </p:spTree>
    <p:extLst>
      <p:ext uri="{BB962C8B-B14F-4D97-AF65-F5344CB8AC3E}">
        <p14:creationId xmlns:p14="http://schemas.microsoft.com/office/powerpoint/2010/main" val="11433274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multiply       and 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43741" y="1420887"/>
          <a:ext cx="4746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215900" imgH="419100" progId="Equation.DSMT4">
                  <p:embed/>
                </p:oleObj>
              </mc:Choice>
              <mc:Fallback>
                <p:oleObj name="Equation" r:id="rId3" imgW="215900" imgH="4191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3741" y="1420887"/>
                        <a:ext cx="474663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54571" y="1493155"/>
          <a:ext cx="33496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4571" y="1493155"/>
                        <a:ext cx="33496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50553" y="2566382"/>
          <a:ext cx="10048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457200" imgH="419100" progId="Equation.DSMT4">
                  <p:embed/>
                </p:oleObj>
              </mc:Choice>
              <mc:Fallback>
                <p:oleObj name="Equation" r:id="rId7" imgW="457200" imgH="419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0553" y="2566382"/>
                        <a:ext cx="10048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680793" y="2710668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335035" y="3179648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16213" y="2392069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127000" imgH="127000" progId="Equation.DSMT4">
                  <p:embed/>
                </p:oleObj>
              </mc:Choice>
              <mc:Fallback>
                <p:oleObj name="Equation" r:id="rId9" imgW="127000" imgH="127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6213" y="2392069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97250" y="3493867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1" imgW="101600" imgH="152400" progId="Equation.DSMT4">
                  <p:embed/>
                </p:oleObj>
              </mc:Choice>
              <mc:Fallback>
                <p:oleObj name="Equation" r:id="rId11" imgW="101600" imgH="15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97250" y="3493867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335035" y="2729390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730812" y="3211127"/>
            <a:ext cx="290166" cy="286344"/>
          </a:xfrm>
          <a:prstGeom prst="line">
            <a:avLst/>
          </a:prstGeom>
          <a:ln>
            <a:solidFill>
              <a:srgbClr val="80008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95663" y="2345274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3" imgW="127000" imgH="152400" progId="Equation.DSMT4">
                  <p:embed/>
                </p:oleObj>
              </mc:Choice>
              <mc:Fallback>
                <p:oleObj name="Equation" r:id="rId13" imgW="127000" imgH="152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5663" y="2345274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87650" y="3497799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5" imgW="101600" imgH="152400" progId="Equation.DSMT4">
                  <p:embed/>
                </p:oleObj>
              </mc:Choice>
              <mc:Fallback>
                <p:oleObj name="Equation" r:id="rId15" imgW="101600" imgH="15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87650" y="3497799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757304" y="2858038"/>
          <a:ext cx="7254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7" imgW="330200" imgH="152400" progId="Equation.DSMT4">
                  <p:embed/>
                </p:oleObj>
              </mc:Choice>
              <mc:Fallback>
                <p:oleObj name="Equation" r:id="rId17" imgW="330200" imgH="15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57304" y="2858038"/>
                        <a:ext cx="7254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360535" y="4956283"/>
          <a:ext cx="10048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9" imgW="457200" imgH="419100" progId="Equation.DSMT4">
                  <p:embed/>
                </p:oleObj>
              </mc:Choice>
              <mc:Fallback>
                <p:oleObj name="Equation" r:id="rId19" imgW="457200" imgH="4191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0535" y="4956283"/>
                        <a:ext cx="10048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47219" y="4956933"/>
          <a:ext cx="9223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20" imgW="419100" imgH="419100" progId="Equation.DSMT4">
                  <p:embed/>
                </p:oleObj>
              </mc:Choice>
              <mc:Fallback>
                <p:oleObj name="Equation" r:id="rId20" imgW="419100" imgH="4191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47219" y="4956933"/>
                        <a:ext cx="92233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25358" y="4998281"/>
          <a:ext cx="20129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2" imgW="914400" imgH="393700" progId="Equation.DSMT4">
                  <p:embed/>
                </p:oleObj>
              </mc:Choice>
              <mc:Fallback>
                <p:oleObj name="Equation" r:id="rId22" imgW="914400" imgH="3937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25358" y="4998281"/>
                        <a:ext cx="2012950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4598657" y="5062674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058200" y="5558831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5537312" y="5117256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537312" y="5582589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333987" y="5225457"/>
          <a:ext cx="7254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4" imgW="330200" imgH="152400" progId="Equation.DSMT4">
                  <p:embed/>
                </p:oleObj>
              </mc:Choice>
              <mc:Fallback>
                <p:oleObj name="Equation" r:id="rId24" imgW="330200" imgH="1524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33987" y="5225457"/>
                        <a:ext cx="7254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64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36825" y="2446339"/>
          <a:ext cx="1117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508000" imgH="419100" progId="Equation.DSMT4">
                  <p:embed/>
                </p:oleObj>
              </mc:Choice>
              <mc:Fallback>
                <p:oleObj name="Equation" r:id="rId3" imgW="508000" imgH="4191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2446339"/>
                        <a:ext cx="11176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14575" y="4365626"/>
          <a:ext cx="15621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711200" imgH="419100" progId="Equation.DSMT4">
                  <p:embed/>
                </p:oleObj>
              </mc:Choice>
              <mc:Fallback>
                <p:oleObj name="Equation" r:id="rId5" imgW="711200" imgH="419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575" y="4365626"/>
                        <a:ext cx="15621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53308" y="2664980"/>
          <a:ext cx="8651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393700" imgH="190500" progId="Equation.DSMT4">
                  <p:embed/>
                </p:oleObj>
              </mc:Choice>
              <mc:Fallback>
                <p:oleObj name="Equation" r:id="rId7" imgW="393700" imgH="190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3308" y="2664980"/>
                        <a:ext cx="86518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2598777" y="2572566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304265" y="3026800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68188" y="2175260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177800" imgH="190500" progId="Equation.DSMT4">
                  <p:embed/>
                </p:oleObj>
              </mc:Choice>
              <mc:Fallback>
                <p:oleObj name="Equation" r:id="rId9" imgW="177800" imgH="1905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8188" y="2175260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31776" y="333572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1" imgW="101600" imgH="152400" progId="Equation.DSMT4">
                  <p:embed/>
                </p:oleObj>
              </mc:Choice>
              <mc:Fallback>
                <p:oleObj name="Equation" r:id="rId11" imgW="101600" imgH="15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1776" y="333572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2620094" y="3053807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277744" y="2571750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35016" y="3348901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3" imgW="101600" imgH="152400" progId="Equation.DSMT4">
                  <p:embed/>
                </p:oleObj>
              </mc:Choice>
              <mc:Fallback>
                <p:oleObj name="Equation" r:id="rId13" imgW="101600" imgH="152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35016" y="3348901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06763" y="226695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5" imgW="127000" imgH="152400" progId="Equation.DSMT4">
                  <p:embed/>
                </p:oleObj>
              </mc:Choice>
              <mc:Fallback>
                <p:oleObj name="Equation" r:id="rId15" imgW="127000" imgH="152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06763" y="2266950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409524" y="4446892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04037" y="4932106"/>
            <a:ext cx="290166" cy="286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418497" y="4103688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7" imgW="127000" imgH="152400" progId="Equation.DSMT4">
                  <p:embed/>
                </p:oleObj>
              </mc:Choice>
              <mc:Fallback>
                <p:oleObj name="Equation" r:id="rId17" imgW="127000" imgH="152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18497" y="4103688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205375" y="528088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19" imgW="101600" imgH="152400" progId="Equation.DSMT4">
                  <p:embed/>
                </p:oleObj>
              </mc:Choice>
              <mc:Fallback>
                <p:oleObj name="Equation" r:id="rId19" imgW="101600" imgH="152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5375" y="5280886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2695038" y="4483341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459494" y="4917092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782004" y="4157582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82004" y="4157582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456375" y="5268913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22" imgW="139700" imgH="165100" progId="Equation.DSMT4">
                  <p:embed/>
                </p:oleObj>
              </mc:Choice>
              <mc:Fallback>
                <p:oleObj name="Equation" r:id="rId22" imgW="139700" imgH="1651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56375" y="5268913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932239" y="4348211"/>
          <a:ext cx="8096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24" imgW="368300" imgH="419100" progId="Equation.DSMT4">
                  <p:embed/>
                </p:oleObj>
              </mc:Choice>
              <mc:Fallback>
                <p:oleObj name="Equation" r:id="rId24" imgW="368300" imgH="4191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932239" y="4348211"/>
                        <a:ext cx="80962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03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28825" y="2716113"/>
          <a:ext cx="27320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244600" imgH="406400" progId="Equation.DSMT4">
                  <p:embed/>
                </p:oleObj>
              </mc:Choice>
              <mc:Fallback>
                <p:oleObj name="Equation" r:id="rId3" imgW="1244600" imgH="40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8825" y="2716113"/>
                        <a:ext cx="273208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3768921" y="3345744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2387963" y="2878562"/>
            <a:ext cx="635935" cy="17629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403450" y="3287789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438315" y="2804932"/>
            <a:ext cx="290166" cy="286344"/>
          </a:xfrm>
          <a:prstGeom prst="line">
            <a:avLst/>
          </a:prstGeom>
          <a:ln>
            <a:solidFill>
              <a:srgbClr val="FF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608263" y="24368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101600" imgH="152400" progId="Equation.DSMT4">
                  <p:embed/>
                </p:oleObj>
              </mc:Choice>
              <mc:Fallback>
                <p:oleObj name="Equation" r:id="rId5" imgW="101600" imgH="1524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8263" y="243681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999740" y="36051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101600" imgH="152400" progId="Equation.DSMT4">
                  <p:embed/>
                </p:oleObj>
              </mc:Choice>
              <mc:Fallback>
                <p:oleObj name="Equation" r:id="rId7" imgW="101600" imgH="152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9740" y="360511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2586826" y="3316269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621691" y="2848902"/>
            <a:ext cx="290166" cy="286344"/>
          </a:xfrm>
          <a:prstGeom prst="line">
            <a:avLst/>
          </a:prstGeom>
          <a:ln>
            <a:solidFill>
              <a:srgbClr val="00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675713" y="36051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8" imgW="101600" imgH="152400" progId="Equation.DSMT4">
                  <p:embed/>
                </p:oleObj>
              </mc:Choice>
              <mc:Fallback>
                <p:oleObj name="Equation" r:id="rId8" imgW="101600" imgH="152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5713" y="360511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721891" y="242680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0" imgW="101600" imgH="152400" progId="Equation.DSMT4">
                  <p:embed/>
                </p:oleObj>
              </mc:Choice>
              <mc:Fallback>
                <p:oleObj name="Equation" r:id="rId10" imgW="101600" imgH="15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21891" y="2426803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338388" y="3635375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2" imgW="127000" imgH="152400" progId="Equation.DSMT4">
                  <p:embed/>
                </p:oleObj>
              </mc:Choice>
              <mc:Fallback>
                <p:oleObj name="Equation" r:id="rId12" imgW="127000" imgH="152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8388" y="3635375"/>
                        <a:ext cx="254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15755" y="2493716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14" imgW="101600" imgH="152400" progId="Equation.DSMT4">
                  <p:embed/>
                </p:oleObj>
              </mc:Choice>
              <mc:Fallback>
                <p:oleObj name="Equation" r:id="rId14" imgW="101600" imgH="152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5755" y="2493716"/>
                        <a:ext cx="203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725719" y="2705100"/>
          <a:ext cx="142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6" imgW="647700" imgH="406400" progId="Equation.DSMT4">
                  <p:embed/>
                </p:oleObj>
              </mc:Choice>
              <mc:Fallback>
                <p:oleObj name="Equation" r:id="rId16" imgW="647700" imgH="4064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25719" y="2705100"/>
                        <a:ext cx="1422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568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</TotalTime>
  <Words>119</Words>
  <Application>Microsoft Office PowerPoint</Application>
  <PresentationFormat>Widescreen</PresentationFormat>
  <Paragraphs>48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Multiplying and dividing algebraic fractions</vt:lpstr>
      <vt:lpstr>Learning intentions</vt:lpstr>
      <vt:lpstr>Warmup, part #1</vt:lpstr>
      <vt:lpstr>Review…</vt:lpstr>
      <vt:lpstr>Didn’t like that proof?</vt:lpstr>
      <vt:lpstr>Multiplying and dividing algebraic fractions</vt:lpstr>
      <vt:lpstr>Example #1</vt:lpstr>
      <vt:lpstr>Your turn</vt:lpstr>
      <vt:lpstr>Example #2</vt:lpstr>
      <vt:lpstr>Your turn</vt:lpstr>
      <vt:lpstr>Example #3</vt:lpstr>
      <vt:lpstr>Your tur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ying and dividing algebraic fractions</dc:title>
  <dc:creator>Lyn ZHANG</dc:creator>
  <cp:lastModifiedBy>Lyn ZHANG</cp:lastModifiedBy>
  <cp:revision>6</cp:revision>
  <dcterms:created xsi:type="dcterms:W3CDTF">2022-01-11T02:33:02Z</dcterms:created>
  <dcterms:modified xsi:type="dcterms:W3CDTF">2022-01-11T02:51:40Z</dcterms:modified>
</cp:coreProperties>
</file>